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9" autoAdjust="0"/>
    <p:restoredTop sz="94660"/>
  </p:normalViewPr>
  <p:slideViewPr>
    <p:cSldViewPr snapToGrid="0">
      <p:cViewPr varScale="1">
        <p:scale>
          <a:sx n="92" d="100"/>
          <a:sy n="92" d="100"/>
        </p:scale>
        <p:origin x="295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004F6-7CB1-61AB-29F2-6FBB0A983A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4B90A88-838E-5A38-0AED-B5CFC21DB5D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AB3F-6A97-68B4-39FA-4F73A7616B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69BC-D9E5-4CEE-8838-45390F3D335D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F1DF5A-0FDB-1BF4-67DA-23CA7469D3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037149-4A05-E1D4-0347-DAA167486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D07-A4D4-45EF-8F62-7995CB1BFA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55453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FB88D5-895A-0B22-5DEA-335272FABF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B7C541-CEAB-D445-1F66-DDEB90C7ED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700478-75E9-7322-E1BD-2C634CE6E5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69BC-D9E5-4CEE-8838-45390F3D335D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D0B175-3985-627D-D277-6B64FB4E8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E60DAB-42FE-9DA6-D25C-759B1F2AE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D07-A4D4-45EF-8F62-7995CB1BFA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20595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49FAEAD-8357-BEF6-C569-4562A754672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F4F96B-E72D-25C3-C28A-449735C33B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090961-2FF9-F6F0-E58C-67FE70DEC0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69BC-D9E5-4CEE-8838-45390F3D335D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B07DE3-9F4B-46D8-5667-0B2CBDAD0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685F21-0BAB-7A09-AB79-E037FEC07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D07-A4D4-45EF-8F62-7995CB1BFA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32198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B81413-EF51-2F6C-81B5-F820CC08BE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5E3FEC-A177-89A2-034F-3A11F26753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C09288-90C0-1114-4E0A-CC653BEE6F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69BC-D9E5-4CEE-8838-45390F3D335D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E42640-53DD-8029-E394-BC0D0F3289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4DC203-0799-D324-DC71-C86D02F03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D07-A4D4-45EF-8F62-7995CB1BFA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339694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675752-B5DF-1406-E536-CA5D928487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C9D358-1C8D-527A-D6B7-631202ABC5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56D0D6-8D90-8822-30C6-085F85D354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69BC-D9E5-4CEE-8838-45390F3D335D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2D11FA-2EB0-6CAE-384B-2CEC63D3A1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15F2B7-2427-96A7-6EFB-172EFCA033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D07-A4D4-45EF-8F62-7995CB1BFA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237675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580661-A5F1-E4AB-6558-5E4E717D1F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6593CD-DF3D-A5A3-E59A-346FF8A509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9BEBDA-278F-C756-A44E-B477DCC550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5C9046A-BF64-5E76-583C-6AD6FB69F1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69BC-D9E5-4CEE-8838-45390F3D335D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DE895B-376C-1DEC-FFC2-361E850B6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23F622-7B1B-4DEE-41DB-2A417E007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D07-A4D4-45EF-8F62-7995CB1BFA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736189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A5D354-2351-AEF1-7DDD-94FE5F8741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9A1B485-BA5E-4ABF-3233-15EA6A0501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1D8207-7A33-A2DB-573C-5485AB8399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701DA21-C50E-C38E-5F37-596ED3A23E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3131A49-36DC-CE42-812B-EE13EDE2102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30A6FF3-8E10-3DC5-B7A5-2CDC42D45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69BC-D9E5-4CEE-8838-45390F3D335D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DA1C0DC-BACA-8B77-90D6-99C5DA208C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9FB9396-5FE3-F05C-F441-D5276F7272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D07-A4D4-45EF-8F62-7995CB1BFA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45394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AE928F-5396-4D4C-70FA-6F0BF41737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6A0C45-7263-8D64-4978-F66692E853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69BC-D9E5-4CEE-8838-45390F3D335D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D54A49-FAD9-9CBC-0600-94163A2D80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4E3E32-E47E-7303-B2E3-8C22A07EB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D07-A4D4-45EF-8F62-7995CB1BFA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0455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25E0780-3AD6-4166-224A-EF04A49F8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69BC-D9E5-4CEE-8838-45390F3D335D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E12BA1-CA6E-40E1-E95B-BFAFD762F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9A15A3-D17E-0E56-F807-A709787A8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D07-A4D4-45EF-8F62-7995CB1BFA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8749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D48237-BA71-0758-4557-4B28158EDD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C1B8FA-9926-14A6-53A8-11AF9735DB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3BB0FD-C5E9-8CFB-EDC0-34EB6A0CF5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A59ECD-92A2-FD4D-CA98-67D6481578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69BC-D9E5-4CEE-8838-45390F3D335D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94D4CC1-70C5-CD83-1DD5-3DC21ED408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0DD63C1-4C15-6D54-F57D-554DBE438A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D07-A4D4-45EF-8F62-7995CB1BFA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890292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EB1A9B-D63B-4FBD-C09A-5A46B42F55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522EFA1-43C9-027F-505A-B1ED0E00FD5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8D2E7A5-3B42-8214-D4FE-9A9230400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1749DE-5AAA-4D50-D0CD-BC298CB1F9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69BC-D9E5-4CEE-8838-45390F3D335D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4C6D5A-7805-2560-9C6A-C5090D8348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F84E0A-8597-CA99-5896-A56E16F4A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D07-A4D4-45EF-8F62-7995CB1BFA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70426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665A5BE-285D-326A-8C76-E0B27E5CEB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6619C4-0FC9-2BB0-2546-95840E1503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25D92D-1A6B-2181-E237-F4A44B3AE6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D969BC-D9E5-4CEE-8838-45390F3D335D}" type="datetimeFigureOut">
              <a:rPr lang="en-IN" smtClean="0"/>
              <a:t>10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729ABE-566F-4F09-6610-A530AD2584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809901-523D-03D2-0D75-7166184B51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D04D07-A4D4-45EF-8F62-7995CB1BFA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86458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E6981BB-D282-F38D-131C-74ECC81EDC46}"/>
              </a:ext>
            </a:extLst>
          </p:cNvPr>
          <p:cNvSpPr/>
          <p:nvPr/>
        </p:nvSpPr>
        <p:spPr>
          <a:xfrm>
            <a:off x="1737360" y="1009996"/>
            <a:ext cx="3075709" cy="150876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E00796A-E11A-67AA-5E5E-E7B5609C370D}"/>
              </a:ext>
            </a:extLst>
          </p:cNvPr>
          <p:cNvGrpSpPr/>
          <p:nvPr/>
        </p:nvGrpSpPr>
        <p:grpSpPr>
          <a:xfrm>
            <a:off x="2667918" y="899443"/>
            <a:ext cx="1072129" cy="221105"/>
            <a:chOff x="2139514" y="3567660"/>
            <a:chExt cx="1072129" cy="221105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8B889402-7EAD-75BB-9711-6962DFC845E1}"/>
                </a:ext>
              </a:extLst>
            </p:cNvPr>
            <p:cNvSpPr/>
            <p:nvPr/>
          </p:nvSpPr>
          <p:spPr>
            <a:xfrm>
              <a:off x="2143595" y="3567660"/>
              <a:ext cx="1068048" cy="2211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514A292D-ED0B-295D-D461-AFFDF6FA3C44}"/>
                </a:ext>
              </a:extLst>
            </p:cNvPr>
            <p:cNvGrpSpPr/>
            <p:nvPr/>
          </p:nvGrpSpPr>
          <p:grpSpPr>
            <a:xfrm>
              <a:off x="2139514" y="3576482"/>
              <a:ext cx="1072129" cy="203525"/>
              <a:chOff x="1936815" y="3798916"/>
              <a:chExt cx="4112507" cy="365760"/>
            </a:xfrm>
          </p:grpSpPr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C62B9BC0-2683-46D4-0E4C-D65AD715A0FF}"/>
                  </a:ext>
                </a:extLst>
              </p:cNvPr>
              <p:cNvGrpSpPr/>
              <p:nvPr/>
            </p:nvGrpSpPr>
            <p:grpSpPr>
              <a:xfrm>
                <a:off x="1936815" y="3798916"/>
                <a:ext cx="801413" cy="365760"/>
                <a:chOff x="1936815" y="3798916"/>
                <a:chExt cx="801413" cy="365760"/>
              </a:xfrm>
            </p:grpSpPr>
            <p:cxnSp>
              <p:nvCxnSpPr>
                <p:cNvPr id="6" name="Straight Connector 5">
                  <a:extLst>
                    <a:ext uri="{FF2B5EF4-FFF2-40B4-BE49-F238E27FC236}">
                      <a16:creationId xmlns:a16="http://schemas.microsoft.com/office/drawing/2014/main" id="{58D334F0-B40C-513E-6B74-08FCB5FC756F}"/>
                    </a:ext>
                  </a:extLst>
                </p:cNvPr>
                <p:cNvCxnSpPr/>
                <p:nvPr/>
              </p:nvCxnSpPr>
              <p:spPr>
                <a:xfrm flipV="1">
                  <a:off x="2098964" y="3798916"/>
                  <a:ext cx="324196" cy="36576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51DF9C16-09BE-9904-8FDB-EDF7E41A6E4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414032" y="3798916"/>
                  <a:ext cx="324196" cy="36576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1D546AEC-1A80-1EEB-AF45-41DA9E6328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936815" y="3981738"/>
                  <a:ext cx="162148" cy="18293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D590F9D5-BF2C-A1D3-D6C2-91145B954812}"/>
                  </a:ext>
                </a:extLst>
              </p:cNvPr>
              <p:cNvGrpSpPr/>
              <p:nvPr/>
            </p:nvGrpSpPr>
            <p:grpSpPr>
              <a:xfrm>
                <a:off x="2728551" y="3798916"/>
                <a:ext cx="639264" cy="365760"/>
                <a:chOff x="2098964" y="3798916"/>
                <a:chExt cx="639264" cy="365760"/>
              </a:xfrm>
            </p:grpSpPr>
            <p:cxnSp>
              <p:nvCxnSpPr>
                <p:cNvPr id="10" name="Straight Connector 9">
                  <a:extLst>
                    <a:ext uri="{FF2B5EF4-FFF2-40B4-BE49-F238E27FC236}">
                      <a16:creationId xmlns:a16="http://schemas.microsoft.com/office/drawing/2014/main" id="{E5F6D5A4-3890-383F-3489-32C066857FAF}"/>
                    </a:ext>
                  </a:extLst>
                </p:cNvPr>
                <p:cNvCxnSpPr/>
                <p:nvPr/>
              </p:nvCxnSpPr>
              <p:spPr>
                <a:xfrm flipV="1">
                  <a:off x="2098964" y="3798916"/>
                  <a:ext cx="324196" cy="36576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>
                  <a:extLst>
                    <a:ext uri="{FF2B5EF4-FFF2-40B4-BE49-F238E27FC236}">
                      <a16:creationId xmlns:a16="http://schemas.microsoft.com/office/drawing/2014/main" id="{23300289-9E0F-1832-D4FB-5B1A0231AC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414032" y="3798916"/>
                  <a:ext cx="324196" cy="36576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6DB0177A-6779-707A-BC83-D3D6DFCA88B6}"/>
                  </a:ext>
                </a:extLst>
              </p:cNvPr>
              <p:cNvGrpSpPr/>
              <p:nvPr/>
            </p:nvGrpSpPr>
            <p:grpSpPr>
              <a:xfrm>
                <a:off x="3358138" y="3798916"/>
                <a:ext cx="639264" cy="365760"/>
                <a:chOff x="2098964" y="3798916"/>
                <a:chExt cx="639264" cy="365760"/>
              </a:xfrm>
            </p:grpSpPr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CD071884-6671-E573-3504-4E8CD427071C}"/>
                    </a:ext>
                  </a:extLst>
                </p:cNvPr>
                <p:cNvCxnSpPr/>
                <p:nvPr/>
              </p:nvCxnSpPr>
              <p:spPr>
                <a:xfrm flipV="1">
                  <a:off x="2098964" y="3798916"/>
                  <a:ext cx="324196" cy="36576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C366DFD3-9C41-3375-5EFB-CD0C36C8338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414032" y="3798916"/>
                  <a:ext cx="324196" cy="36576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451B3BF-B2E5-B7A0-3307-CC1EC44A1463}"/>
                  </a:ext>
                </a:extLst>
              </p:cNvPr>
              <p:cNvGrpSpPr/>
              <p:nvPr/>
            </p:nvGrpSpPr>
            <p:grpSpPr>
              <a:xfrm>
                <a:off x="3991472" y="3798916"/>
                <a:ext cx="639264" cy="365760"/>
                <a:chOff x="2098964" y="3798916"/>
                <a:chExt cx="639264" cy="365760"/>
              </a:xfrm>
            </p:grpSpPr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CF68BD5E-F9F9-A1EB-D9CD-BBC5CE28AF6E}"/>
                    </a:ext>
                  </a:extLst>
                </p:cNvPr>
                <p:cNvCxnSpPr/>
                <p:nvPr/>
              </p:nvCxnSpPr>
              <p:spPr>
                <a:xfrm flipV="1">
                  <a:off x="2098964" y="3798916"/>
                  <a:ext cx="324196" cy="36576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D0629E91-6983-6D5A-0CB9-CF0139FDA9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414032" y="3798916"/>
                  <a:ext cx="324196" cy="36576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BE1B5657-764F-DF57-3371-7498860ECA52}"/>
                  </a:ext>
                </a:extLst>
              </p:cNvPr>
              <p:cNvGrpSpPr/>
              <p:nvPr/>
            </p:nvGrpSpPr>
            <p:grpSpPr>
              <a:xfrm>
                <a:off x="4621059" y="3798916"/>
                <a:ext cx="639264" cy="365760"/>
                <a:chOff x="2098964" y="3798916"/>
                <a:chExt cx="639264" cy="365760"/>
              </a:xfrm>
            </p:grpSpPr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41CC806E-6659-AD80-D03A-293B51FF8B1B}"/>
                    </a:ext>
                  </a:extLst>
                </p:cNvPr>
                <p:cNvCxnSpPr/>
                <p:nvPr/>
              </p:nvCxnSpPr>
              <p:spPr>
                <a:xfrm flipV="1">
                  <a:off x="2098964" y="3798916"/>
                  <a:ext cx="324196" cy="36576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>
                  <a:extLst>
                    <a:ext uri="{FF2B5EF4-FFF2-40B4-BE49-F238E27FC236}">
                      <a16:creationId xmlns:a16="http://schemas.microsoft.com/office/drawing/2014/main" id="{9C374831-CA3D-2FD6-31D5-F73FDC7AABF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414032" y="3798916"/>
                  <a:ext cx="324196" cy="36576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A977F4A3-FA88-20C1-5B36-E1CEEC6F7FC5}"/>
                  </a:ext>
                </a:extLst>
              </p:cNvPr>
              <p:cNvGrpSpPr/>
              <p:nvPr/>
            </p:nvGrpSpPr>
            <p:grpSpPr>
              <a:xfrm>
                <a:off x="5250646" y="3798916"/>
                <a:ext cx="798676" cy="365760"/>
                <a:chOff x="2098964" y="3798916"/>
                <a:chExt cx="798676" cy="365760"/>
              </a:xfrm>
            </p:grpSpPr>
            <p:cxnSp>
              <p:nvCxnSpPr>
                <p:cNvPr id="22" name="Straight Connector 21">
                  <a:extLst>
                    <a:ext uri="{FF2B5EF4-FFF2-40B4-BE49-F238E27FC236}">
                      <a16:creationId xmlns:a16="http://schemas.microsoft.com/office/drawing/2014/main" id="{87B39729-D48B-8476-E2E5-43CA834A3477}"/>
                    </a:ext>
                  </a:extLst>
                </p:cNvPr>
                <p:cNvCxnSpPr/>
                <p:nvPr/>
              </p:nvCxnSpPr>
              <p:spPr>
                <a:xfrm flipV="1">
                  <a:off x="2098964" y="3798916"/>
                  <a:ext cx="324196" cy="36576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D5D61A0F-8AEE-ED21-31A6-45B74363A06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414032" y="3798916"/>
                  <a:ext cx="324196" cy="36576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id="{2235C261-3865-8ED7-01F4-8BCAB192FE7B}"/>
                    </a:ext>
                  </a:extLst>
                </p:cNvPr>
                <p:cNvCxnSpPr>
                  <a:cxnSpLocks/>
                  <a:endCxn id="29" idx="3"/>
                </p:cNvCxnSpPr>
                <p:nvPr/>
              </p:nvCxnSpPr>
              <p:spPr>
                <a:xfrm flipV="1">
                  <a:off x="2719424" y="3981739"/>
                  <a:ext cx="178216" cy="182937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F15B2ACB-3DBB-B736-E481-2B434EF170E3}"/>
              </a:ext>
            </a:extLst>
          </p:cNvPr>
          <p:cNvGrpSpPr/>
          <p:nvPr/>
        </p:nvGrpSpPr>
        <p:grpSpPr>
          <a:xfrm>
            <a:off x="2986792" y="2318688"/>
            <a:ext cx="385990" cy="400136"/>
            <a:chOff x="2986792" y="2318688"/>
            <a:chExt cx="385990" cy="400136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00752AC2-DFFA-EDE1-E362-AF021C736A9E}"/>
                </a:ext>
              </a:extLst>
            </p:cNvPr>
            <p:cNvSpPr/>
            <p:nvPr/>
          </p:nvSpPr>
          <p:spPr>
            <a:xfrm>
              <a:off x="2986792" y="2383470"/>
              <a:ext cx="385990" cy="2211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8148B231-1200-EC5D-E04C-60333F4A3A6C}"/>
                </a:ext>
              </a:extLst>
            </p:cNvPr>
            <p:cNvCxnSpPr>
              <a:cxnSpLocks/>
            </p:cNvCxnSpPr>
            <p:nvPr/>
          </p:nvCxnSpPr>
          <p:spPr>
            <a:xfrm>
              <a:off x="3000440" y="2318688"/>
              <a:ext cx="0" cy="40013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6EBC1358-959B-5882-8ADA-1D41A0966D4A}"/>
                </a:ext>
              </a:extLst>
            </p:cNvPr>
            <p:cNvCxnSpPr>
              <a:cxnSpLocks/>
            </p:cNvCxnSpPr>
            <p:nvPr/>
          </p:nvCxnSpPr>
          <p:spPr>
            <a:xfrm>
              <a:off x="3075391" y="2408203"/>
              <a:ext cx="0" cy="22110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16A9EC3C-EFAB-1283-5282-2C5213FDEBF1}"/>
                </a:ext>
              </a:extLst>
            </p:cNvPr>
            <p:cNvCxnSpPr>
              <a:cxnSpLocks/>
            </p:cNvCxnSpPr>
            <p:nvPr/>
          </p:nvCxnSpPr>
          <p:spPr>
            <a:xfrm>
              <a:off x="3145487" y="2318688"/>
              <a:ext cx="0" cy="40013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53739B5D-917E-1C88-0DF9-669ABDE3830A}"/>
                </a:ext>
              </a:extLst>
            </p:cNvPr>
            <p:cNvCxnSpPr>
              <a:cxnSpLocks/>
            </p:cNvCxnSpPr>
            <p:nvPr/>
          </p:nvCxnSpPr>
          <p:spPr>
            <a:xfrm>
              <a:off x="3220438" y="2408203"/>
              <a:ext cx="0" cy="22110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C7648EF4-A6FB-176F-0FF0-4D6EC0C777DE}"/>
                </a:ext>
              </a:extLst>
            </p:cNvPr>
            <p:cNvCxnSpPr>
              <a:cxnSpLocks/>
            </p:cNvCxnSpPr>
            <p:nvPr/>
          </p:nvCxnSpPr>
          <p:spPr>
            <a:xfrm>
              <a:off x="3287351" y="2318688"/>
              <a:ext cx="0" cy="40013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3AE944FB-1F12-AB69-05E5-04F8DD1DC60C}"/>
                </a:ext>
              </a:extLst>
            </p:cNvPr>
            <p:cNvCxnSpPr>
              <a:cxnSpLocks/>
            </p:cNvCxnSpPr>
            <p:nvPr/>
          </p:nvCxnSpPr>
          <p:spPr>
            <a:xfrm>
              <a:off x="3362302" y="2408203"/>
              <a:ext cx="0" cy="22110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AAF24E8-A753-9C1D-F34E-84AA0925D088}"/>
              </a:ext>
            </a:extLst>
          </p:cNvPr>
          <p:cNvSpPr/>
          <p:nvPr/>
        </p:nvSpPr>
        <p:spPr>
          <a:xfrm>
            <a:off x="2489662" y="702426"/>
            <a:ext cx="466656" cy="615140"/>
          </a:xfrm>
          <a:prstGeom prst="roundRect">
            <a:avLst>
              <a:gd name="adj" fmla="val 13852"/>
            </a:avLst>
          </a:prstGeom>
          <a:noFill/>
          <a:ln w="1905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08ADE29-19B0-BF47-BA10-EEA41158E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84674"/>
              </p:ext>
            </p:extLst>
          </p:nvPr>
        </p:nvGraphicFramePr>
        <p:xfrm>
          <a:off x="2091849" y="557241"/>
          <a:ext cx="390765" cy="50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666" imgH="276497" progId="Equation.DSMT4">
                  <p:embed/>
                </p:oleObj>
              </mc:Choice>
              <mc:Fallback>
                <p:oleObj name="Equation" r:id="rId2" imgW="214666" imgH="2764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91849" y="557241"/>
                        <a:ext cx="390765" cy="503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CA341FE-4EE2-1E75-5875-8180684412A3}"/>
              </a:ext>
            </a:extLst>
          </p:cNvPr>
          <p:cNvSpPr/>
          <p:nvPr/>
        </p:nvSpPr>
        <p:spPr>
          <a:xfrm>
            <a:off x="3492096" y="702426"/>
            <a:ext cx="466656" cy="615140"/>
          </a:xfrm>
          <a:prstGeom prst="roundRect">
            <a:avLst>
              <a:gd name="adj" fmla="val 13852"/>
            </a:avLst>
          </a:prstGeom>
          <a:noFill/>
          <a:ln w="1905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6A53D51-2B1C-01B0-79E8-E721CCF74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46468"/>
              </p:ext>
            </p:extLst>
          </p:nvPr>
        </p:nvGraphicFramePr>
        <p:xfrm>
          <a:off x="3978755" y="591617"/>
          <a:ext cx="390765" cy="46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08ADE29-19B0-BF47-BA10-EEA41158EE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8755" y="591617"/>
                        <a:ext cx="390765" cy="46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0959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</TotalTime>
  <Words>0</Words>
  <Application>Microsoft Office PowerPoint</Application>
  <PresentationFormat>Widescreen</PresentationFormat>
  <Paragraphs>0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MathType 7.0 Equ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heshanand Acharya</dc:creator>
  <cp:lastModifiedBy>Asheshanand Acharya</cp:lastModifiedBy>
  <cp:revision>2</cp:revision>
  <dcterms:created xsi:type="dcterms:W3CDTF">2025-01-09T12:50:32Z</dcterms:created>
  <dcterms:modified xsi:type="dcterms:W3CDTF">2025-01-10T02:26:55Z</dcterms:modified>
</cp:coreProperties>
</file>